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6" r:id="rId6"/>
    <p:sldId id="260" r:id="rId7"/>
    <p:sldId id="261" r:id="rId8"/>
    <p:sldId id="262" r:id="rId9"/>
    <p:sldId id="263" r:id="rId10"/>
    <p:sldId id="264" r:id="rId11"/>
    <p:sldId id="265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19639-63CE-4AEA-B772-B8101ED02F18}" type="datetimeFigureOut">
              <a:rPr lang="ru-RU" smtClean="0"/>
              <a:pPr/>
              <a:t>05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F2E51A-C016-42D5-8AF8-99E5A36EFEA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28600"/>
            <a:ext cx="7772400" cy="1470025"/>
          </a:xfrm>
        </p:spPr>
        <p:txBody>
          <a:bodyPr/>
          <a:lstStyle/>
          <a:p>
            <a:r>
              <a:rPr lang="uk-UA" dirty="0" smtClean="0">
                <a:solidFill>
                  <a:srgbClr val="002060"/>
                </a:solidFill>
              </a:rPr>
              <a:t>Принцип максимуму </a:t>
            </a:r>
            <a:r>
              <a:rPr lang="uk-UA" dirty="0" err="1" smtClean="0">
                <a:solidFill>
                  <a:srgbClr val="002060"/>
                </a:solidFill>
              </a:rPr>
              <a:t>Понтрягіна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743200" y="1905000"/>
            <a:ext cx="6400800" cy="2438400"/>
          </a:xfrm>
        </p:spPr>
        <p:txBody>
          <a:bodyPr>
            <a:normAutofit lnSpcReduction="10000"/>
          </a:bodyPr>
          <a:lstStyle/>
          <a:p>
            <a:r>
              <a:rPr lang="uk-UA" dirty="0" smtClean="0">
                <a:solidFill>
                  <a:schemeClr val="tx2">
                    <a:lumMod val="75000"/>
                  </a:schemeClr>
                </a:solidFill>
              </a:rPr>
              <a:t>Для задачі </a:t>
            </a:r>
            <a:r>
              <a:rPr lang="uk-UA" dirty="0" smtClean="0">
                <a:solidFill>
                  <a:schemeClr val="tx2">
                    <a:lumMod val="75000"/>
                  </a:schemeClr>
                </a:solidFill>
              </a:rPr>
              <a:t>оптимального керування   на множині функцій з вільним </a:t>
            </a:r>
            <a:r>
              <a:rPr lang="uk-UA" dirty="0" smtClean="0">
                <a:solidFill>
                  <a:schemeClr val="tx2">
                    <a:lumMod val="75000"/>
                  </a:schemeClr>
                </a:solidFill>
              </a:rPr>
              <a:t>кінцем</a:t>
            </a:r>
          </a:p>
          <a:p>
            <a:r>
              <a:rPr lang="uk-UA" dirty="0" smtClean="0">
                <a:solidFill>
                  <a:schemeClr val="tx2">
                    <a:lumMod val="75000"/>
                  </a:schemeClr>
                </a:solidFill>
              </a:rPr>
              <a:t>Узагальнення на </a:t>
            </a:r>
            <a:r>
              <a:rPr lang="uk-UA" dirty="0" smtClean="0">
                <a:solidFill>
                  <a:schemeClr val="tx2">
                    <a:lumMod val="75000"/>
                  </a:schemeClr>
                </a:solidFill>
              </a:rPr>
              <a:t>задачу з рухомими </a:t>
            </a:r>
            <a:r>
              <a:rPr lang="uk-UA" dirty="0" smtClean="0">
                <a:solidFill>
                  <a:schemeClr val="tx2">
                    <a:lumMod val="75000"/>
                  </a:schemeClr>
                </a:solidFill>
              </a:rPr>
              <a:t>границями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smtClean="0"/>
              <a:t>Принцип максимуму Понтрягіна узагальнення на задачу з рухомими гарницями</a:t>
            </a:r>
            <a:endParaRPr lang="ru-RU" sz="240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792088" y="692696"/>
            <a:ext cx="7956376" cy="60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smtClean="0"/>
              <a:t>Властивості функції Гамільтона</a:t>
            </a:r>
            <a:endParaRPr lang="ru-RU" sz="240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08274" y="533400"/>
            <a:ext cx="8924756" cy="604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dirty="0" smtClean="0"/>
              <a:t>Принцип максимуму </a:t>
            </a:r>
            <a:r>
              <a:rPr lang="uk-UA" sz="2400" dirty="0" err="1" smtClean="0"/>
              <a:t>Понтрягіна</a:t>
            </a:r>
            <a:r>
              <a:rPr lang="uk-UA" sz="2400" dirty="0" smtClean="0"/>
              <a:t> для задачі оптимального керування   на множині функцій з вільним кінцем</a:t>
            </a:r>
            <a:endParaRPr lang="ru-RU" sz="2400" dirty="0" smtClean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07504" y="949194"/>
            <a:ext cx="8958487" cy="5000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smtClean="0"/>
              <a:t>Принцип максимуму Понтрягіна для задачі оптимального керування   на множині функцій з вільним кінцем</a:t>
            </a:r>
            <a:endParaRPr lang="ru-RU" sz="2400" smtClean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76200" y="762000"/>
            <a:ext cx="8964488" cy="588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smtClean="0"/>
              <a:t>Принцип максимуму Понтрягіна для задачі оптимального керування   на множині функцій з вільним кінцем</a:t>
            </a:r>
            <a:endParaRPr lang="ru-RU" sz="240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21910" y="1124744"/>
            <a:ext cx="9100181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graph problem free right boundary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22236" y="1417637"/>
            <a:ext cx="4297363" cy="4297363"/>
          </a:xfrm>
        </p:spPr>
      </p:pic>
      <p:pic>
        <p:nvPicPr>
          <p:cNvPr id="5" name="Рисунок 4" descr="graph problem free right boundary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8762" y="1447800"/>
            <a:ext cx="4190476" cy="4190476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52400"/>
            <a:ext cx="352951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599" y="609600"/>
            <a:ext cx="280504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724400" y="228600"/>
          <a:ext cx="2956560" cy="990600"/>
        </p:xfrm>
        <a:graphic>
          <a:graphicData uri="http://schemas.openxmlformats.org/presentationml/2006/ole">
            <p:oleObj spid="_x0000_s1028" name="Equation" r:id="rId7" imgW="246348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smtClean="0"/>
              <a:t>Принцип максимуму Понтрягіна для задачі оптимального керування   на множині функцій з вільним кінцем</a:t>
            </a:r>
            <a:endParaRPr lang="ru-RU" sz="240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-16508" y="1062323"/>
            <a:ext cx="9160508" cy="5319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dirty="0" smtClean="0"/>
              <a:t>Принцип максимуму </a:t>
            </a:r>
            <a:r>
              <a:rPr lang="uk-UA" sz="2400" dirty="0" err="1" smtClean="0"/>
              <a:t>Понтрягіна</a:t>
            </a:r>
            <a:r>
              <a:rPr lang="uk-UA" sz="2400" dirty="0" smtClean="0"/>
              <a:t> узагальнення на задачу з рухомими </a:t>
            </a:r>
            <a:r>
              <a:rPr lang="uk-UA" sz="2400" dirty="0" err="1" smtClean="0"/>
              <a:t>гр</a:t>
            </a:r>
            <a:r>
              <a:rPr lang="en-US" sz="2400" dirty="0" smtClean="0"/>
              <a:t>a</a:t>
            </a:r>
            <a:r>
              <a:rPr lang="uk-UA" sz="2400" dirty="0" err="1" smtClean="0"/>
              <a:t>ницями</a:t>
            </a:r>
            <a:endParaRPr lang="ru-RU" sz="24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41000"/>
          </a:blip>
          <a:srcRect/>
          <a:stretch>
            <a:fillRect/>
          </a:stretch>
        </p:blipFill>
        <p:spPr bwMode="auto">
          <a:xfrm>
            <a:off x="0" y="764703"/>
            <a:ext cx="9144000" cy="3304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lum bright="-32000" contrast="44000"/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5496" y="4221087"/>
            <a:ext cx="9108504" cy="1929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76200" y="4019843"/>
            <a:ext cx="9036496" cy="276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76200" y="4327238"/>
            <a:ext cx="8964488" cy="24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smtClean="0"/>
              <a:t>Принцип максимуму Понтрягіна узагальнення на задачу з рухомими гарницями</a:t>
            </a:r>
            <a:endParaRPr lang="ru-RU" sz="2400" smtClean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55327" y="1268760"/>
            <a:ext cx="8981169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20080"/>
          </a:xfrm>
        </p:spPr>
        <p:txBody>
          <a:bodyPr>
            <a:noAutofit/>
          </a:bodyPr>
          <a:lstStyle/>
          <a:p>
            <a:r>
              <a:rPr lang="uk-UA" sz="2400" smtClean="0"/>
              <a:t>Принцип максимуму Понтрягіна узагальнення на задачу з рухомими гарницями</a:t>
            </a:r>
            <a:endParaRPr lang="ru-RU" sz="2400" smtClean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0" y="1196752"/>
            <a:ext cx="898069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-1" y="1124743"/>
            <a:ext cx="9144001" cy="4697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7</TotalTime>
  <Words>112</Words>
  <Application>Microsoft Office PowerPoint</Application>
  <PresentationFormat>Экран (4:3)</PresentationFormat>
  <Paragraphs>12</Paragraphs>
  <Slides>1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Тема Office</vt:lpstr>
      <vt:lpstr>MathType 7.0 Equation</vt:lpstr>
      <vt:lpstr>Принцип максимуму Понтрягіна</vt:lpstr>
      <vt:lpstr>Принцип максимуму Понтрягіна для задачі оптимального керування   на множині функцій з вільним кінцем</vt:lpstr>
      <vt:lpstr>Принцип максимуму Понтрягіна для задачі оптимального керування   на множині функцій з вільним кінцем</vt:lpstr>
      <vt:lpstr>Принцип максимуму Понтрягіна для задачі оптимального керування   на множині функцій з вільним кінцем</vt:lpstr>
      <vt:lpstr>Слайд 5</vt:lpstr>
      <vt:lpstr>Принцип максимуму Понтрягіна для задачі оптимального керування   на множині функцій з вільним кінцем</vt:lpstr>
      <vt:lpstr>Принцип максимуму Понтрягіна узагальнення на задачу з рухомими грaницями</vt:lpstr>
      <vt:lpstr>Принцип максимуму Понтрягіна узагальнення на задачу з рухомими гарницями</vt:lpstr>
      <vt:lpstr>Принцип максимуму Понтрягіна узагальнення на задачу з рухомими гарницями</vt:lpstr>
      <vt:lpstr>Принцип максимуму Понтрягіна узагальнення на задачу з рухомими гарницями</vt:lpstr>
      <vt:lpstr>Властивості функції Гамільтона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ushko</dc:creator>
  <cp:lastModifiedBy>Sushko</cp:lastModifiedBy>
  <cp:revision>31</cp:revision>
  <dcterms:created xsi:type="dcterms:W3CDTF">2020-09-28T19:33:45Z</dcterms:created>
  <dcterms:modified xsi:type="dcterms:W3CDTF">2020-10-06T14:17:28Z</dcterms:modified>
</cp:coreProperties>
</file>